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7"/>
  </p:notesMasterIdLst>
  <p:handoutMasterIdLst>
    <p:handoutMasterId r:id="rId38"/>
  </p:handoutMasterIdLst>
  <p:sldIdLst>
    <p:sldId id="404" r:id="rId3"/>
    <p:sldId id="459" r:id="rId4"/>
    <p:sldId id="411" r:id="rId5"/>
    <p:sldId id="462" r:id="rId6"/>
    <p:sldId id="413" r:id="rId7"/>
    <p:sldId id="414" r:id="rId8"/>
    <p:sldId id="472" r:id="rId9"/>
    <p:sldId id="415" r:id="rId10"/>
    <p:sldId id="464" r:id="rId11"/>
    <p:sldId id="463" r:id="rId12"/>
    <p:sldId id="465" r:id="rId13"/>
    <p:sldId id="466" r:id="rId14"/>
    <p:sldId id="467" r:id="rId15"/>
    <p:sldId id="468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0" r:id="rId25"/>
    <p:sldId id="451" r:id="rId26"/>
    <p:sldId id="452" r:id="rId27"/>
    <p:sldId id="453" r:id="rId28"/>
    <p:sldId id="471" r:id="rId29"/>
    <p:sldId id="454" r:id="rId30"/>
    <p:sldId id="455" r:id="rId31"/>
    <p:sldId id="469" r:id="rId32"/>
    <p:sldId id="456" r:id="rId33"/>
    <p:sldId id="470" r:id="rId34"/>
    <p:sldId id="473" r:id="rId35"/>
    <p:sldId id="474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04" d="100"/>
          <a:sy n="104" d="100"/>
        </p:scale>
        <p:origin x="-1368" y="-104"/>
      </p:cViewPr>
      <p:guideLst>
        <p:guide orient="horz" pos="2166"/>
        <p:guide pos="27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8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40293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9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26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27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0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91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92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93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29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30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31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6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1" name="Equation" r:id="rId4" imgW="241200" imgH="419040" progId="Equation.DSMT4">
                  <p:embed/>
                </p:oleObj>
              </mc:Choice>
              <mc:Fallback>
                <p:oleObj name="Equation" r:id="rId4" imgW="241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054350"/>
                        <a:ext cx="496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2"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71" y="2954972"/>
                        <a:ext cx="6233454" cy="1098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8" imgW="901440" imgH="355320" progId="Equation.DSMT4">
                  <p:embed/>
                </p:oleObj>
              </mc:Choice>
              <mc:Fallback>
                <p:oleObj name="Equation" r:id="rId8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063875"/>
                        <a:ext cx="2058988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10" imgW="3695700" imgH="673100" progId="Equation.DSMT4">
                  <p:embed/>
                </p:oleObj>
              </mc:Choice>
              <mc:Fallback>
                <p:oleObj name="Equation" r:id="rId10" imgW="36957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14475"/>
                        <a:ext cx="7364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9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2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3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1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830" y="1577006"/>
            <a:ext cx="8712642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1125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798167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  <a:endParaRPr lang="en-US" sz="4800" dirty="0" smtClean="0">
              <a:solidFill>
                <a:srgbClr val="FF6600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03804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4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5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6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7"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083175"/>
                        <a:ext cx="41005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8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6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7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9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0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4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6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7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8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9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0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1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2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4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9</TotalTime>
  <Words>1092</Words>
  <Application>Microsoft Macintosh PowerPoint</Application>
  <PresentationFormat>On-screen Show (4:3)</PresentationFormat>
  <Paragraphs>247</Paragraphs>
  <Slides>34</Slides>
  <Notes>32</Notes>
  <HiddenSlides>16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6.042 Lecture Template</vt:lpstr>
      <vt:lpstr>1_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Team Problems</vt:lpstr>
      <vt:lpstr>Goldbach Conjecture</vt:lpstr>
      <vt:lpstr>Goldbach Conjecture</vt:lpstr>
      <vt:lpstr>$1,000,000 Question</vt:lpstr>
      <vt:lpstr>Goldbach Conjecture</vt:lpstr>
      <vt:lpstr>$1,000,000 Question</vt:lpstr>
      <vt:lpstr>Teamwork</vt:lpstr>
      <vt:lpstr>Teamwork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71</cp:revision>
  <cp:lastPrinted>2011-09-04T19:04:32Z</cp:lastPrinted>
  <dcterms:created xsi:type="dcterms:W3CDTF">2011-02-03T15:55:26Z</dcterms:created>
  <dcterms:modified xsi:type="dcterms:W3CDTF">2011-09-04T19:16:33Z</dcterms:modified>
  <cp:category/>
</cp:coreProperties>
</file>